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45405" w:rsidRDefault="00AA30B4">
      <w:r>
        <w:t>Wprowadzenie do ułamków zwykłych:</w:t>
      </w:r>
    </w:p>
    <w:p w:rsidR="005C37EA" w:rsidRDefault="005C37EA">
      <w:r>
        <w:t>Zadanie 1.</w:t>
      </w:r>
    </w:p>
    <w:p w:rsidR="005C37EA" w:rsidRDefault="005C37EA">
      <w:r>
        <w:t xml:space="preserve">Narysuj prostokąt </w:t>
      </w:r>
    </w:p>
    <w:p w:rsidR="005C37EA" w:rsidRDefault="005C37EA" w:rsidP="005C37EA">
      <w:pPr>
        <w:pStyle w:val="Akapitzlist"/>
        <w:numPr>
          <w:ilvl w:val="0"/>
          <w:numId w:val="2"/>
        </w:numPr>
      </w:pPr>
      <w:r>
        <w:t>Podziel go na 10 równych części. Zamaluj 3 części. Jaka część kwadratu została zamalowana.</w:t>
      </w:r>
    </w:p>
    <w:p w:rsidR="005C37EA" w:rsidRDefault="005C37EA" w:rsidP="005C37EA">
      <w:pPr>
        <w:pStyle w:val="Akapitzlist"/>
        <w:numPr>
          <w:ilvl w:val="0"/>
          <w:numId w:val="2"/>
        </w:numPr>
      </w:pPr>
      <w:r>
        <w:t>Pod</w:t>
      </w:r>
      <w:r>
        <w:t>ziel go na 8</w:t>
      </w:r>
      <w:r>
        <w:t xml:space="preserve"> równych części.</w:t>
      </w:r>
      <w:r>
        <w:t xml:space="preserve"> Zamaluj 5</w:t>
      </w:r>
      <w:r>
        <w:t xml:space="preserve"> części. Jaka część kwadratu została zamalowana</w:t>
      </w:r>
    </w:p>
    <w:p w:rsidR="00AA30B4" w:rsidRDefault="005C37EA">
      <w:bookmarkStart w:id="0" w:name="_GoBack"/>
      <w:bookmarkEnd w:id="0"/>
      <w:r>
        <w:t>Zadanie 2</w:t>
      </w:r>
      <w:r w:rsidR="00AA30B4">
        <w:t xml:space="preserve"> .Zamień dzielenie na ułamek zwykły.</w:t>
      </w:r>
    </w:p>
    <w:p w:rsidR="00AA30B4" w:rsidRDefault="00AA30B4" w:rsidP="00AA30B4">
      <w:pPr>
        <w:pStyle w:val="Akapitzlist"/>
        <w:numPr>
          <w:ilvl w:val="0"/>
          <w:numId w:val="1"/>
        </w:numPr>
      </w:pPr>
      <w:r>
        <w:t>9:17 , b) 8:13 , c) 5:6,  d) 19:28</w:t>
      </w:r>
    </w:p>
    <w:p w:rsidR="00AA30B4" w:rsidRDefault="005C37EA" w:rsidP="00AA30B4">
      <w:r>
        <w:t>Zadanie 3</w:t>
      </w:r>
      <w:r w:rsidR="00AA30B4">
        <w:t xml:space="preserve">. Wykonaj dodawania ułamków zwykłych </w:t>
      </w:r>
    </w:p>
    <w:p w:rsidR="00AA30B4" w:rsidRDefault="00391A15" w:rsidP="00AA30B4">
      <w:r w:rsidRPr="00391A15">
        <w:rPr>
          <w:position w:val="-24"/>
        </w:rPr>
        <w:object w:dxaOrig="54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2.25pt;height:30.75pt" o:ole="">
            <v:imagedata r:id="rId6" o:title=""/>
          </v:shape>
          <o:OLEObject Type="Embed" ProgID="Equation.DSMT4" ShapeID="_x0000_i1025" DrawAspect="Content" ObjectID="_1646829384" r:id="rId7"/>
        </w:object>
      </w:r>
    </w:p>
    <w:p w:rsidR="00391A15" w:rsidRDefault="005C37EA" w:rsidP="00AA30B4">
      <w:r>
        <w:t>Zadanie 4</w:t>
      </w:r>
      <w:r w:rsidR="00391A15">
        <w:t xml:space="preserve"> Wykonaj odejmowanie ułamków </w:t>
      </w:r>
    </w:p>
    <w:p w:rsidR="005C37EA" w:rsidRDefault="005C37EA" w:rsidP="00AA30B4">
      <w:r w:rsidRPr="00391A15">
        <w:rPr>
          <w:position w:val="-24"/>
        </w:rPr>
        <w:object w:dxaOrig="5780" w:dyaOrig="620">
          <v:shape id="_x0000_i1026" type="#_x0000_t75" style="width:289.5pt;height:30.75pt" o:ole="">
            <v:imagedata r:id="rId8" o:title=""/>
          </v:shape>
          <o:OLEObject Type="Embed" ProgID="Equation.DSMT4" ShapeID="_x0000_i1026" DrawAspect="Content" ObjectID="_1646829385" r:id="rId9"/>
        </w:object>
      </w:r>
    </w:p>
    <w:p w:rsidR="005C37EA" w:rsidRDefault="005C37EA" w:rsidP="00AA30B4"/>
    <w:p w:rsidR="005C37EA" w:rsidRDefault="005C37EA" w:rsidP="00AA30B4"/>
    <w:p w:rsidR="005C37EA" w:rsidRDefault="005C37EA" w:rsidP="00AA30B4"/>
    <w:sectPr w:rsidR="005C37EA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49129C2"/>
    <w:multiLevelType w:val="hybridMultilevel"/>
    <w:tmpl w:val="122ECCBE"/>
    <w:lvl w:ilvl="0" w:tplc="0415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5C60CCF"/>
    <w:multiLevelType w:val="hybridMultilevel"/>
    <w:tmpl w:val="8FB21E1E"/>
    <w:lvl w:ilvl="0" w:tplc="0415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/>
  <w:defaultTabStop w:val="708"/>
  <w:hyphenationZone w:val="425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C7F73"/>
    <w:rsid w:val="00145405"/>
    <w:rsid w:val="00391A15"/>
    <w:rsid w:val="005C37EA"/>
    <w:rsid w:val="006C7F73"/>
    <w:rsid w:val="00AA30B4"/>
    <w:rsid w:val="00F216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Akapitzlist">
    <w:name w:val="List Paragraph"/>
    <w:basedOn w:val="Normalny"/>
    <w:uiPriority w:val="34"/>
    <w:qFormat/>
    <w:rsid w:val="00AA30B4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Akapitzlist">
    <w:name w:val="List Paragraph"/>
    <w:basedOn w:val="Normalny"/>
    <w:uiPriority w:val="34"/>
    <w:qFormat/>
    <w:rsid w:val="00AA30B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</TotalTime>
  <Pages>1</Pages>
  <Words>66</Words>
  <Characters>402</Characters>
  <Application>Microsoft Office Word</Application>
  <DocSecurity>0</DocSecurity>
  <Lines>3</Lines>
  <Paragraphs>1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Lenovo</cp:lastModifiedBy>
  <cp:revision>3</cp:revision>
  <dcterms:created xsi:type="dcterms:W3CDTF">2020-03-27T12:03:00Z</dcterms:created>
  <dcterms:modified xsi:type="dcterms:W3CDTF">2020-03-27T14:50:00Z</dcterms:modified>
</cp:coreProperties>
</file>